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75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rsh Gupta" userId="3496b92a5fdce425" providerId="LiveId" clId="{682197E9-AA2F-4AF7-BFFB-FCB6F3B80116}"/>
    <pc:docChg chg="undo custSel addSld modSld">
      <pc:chgData name="Harsh Gupta" userId="3496b92a5fdce425" providerId="LiveId" clId="{682197E9-AA2F-4AF7-BFFB-FCB6F3B80116}" dt="2021-04-27T19:22:59.921" v="661" actId="20577"/>
      <pc:docMkLst>
        <pc:docMk/>
      </pc:docMkLst>
      <pc:sldChg chg="addSp modSp mod">
        <pc:chgData name="Harsh Gupta" userId="3496b92a5fdce425" providerId="LiveId" clId="{682197E9-AA2F-4AF7-BFFB-FCB6F3B80116}" dt="2021-04-27T19:19:55.309" v="636" actId="1076"/>
        <pc:sldMkLst>
          <pc:docMk/>
          <pc:sldMk cId="512173135" sldId="257"/>
        </pc:sldMkLst>
        <pc:spChg chg="mod">
          <ac:chgData name="Harsh Gupta" userId="3496b92a5fdce425" providerId="LiveId" clId="{682197E9-AA2F-4AF7-BFFB-FCB6F3B80116}" dt="2021-04-27T19:19:35.596" v="629" actId="1076"/>
          <ac:spMkLst>
            <pc:docMk/>
            <pc:sldMk cId="512173135" sldId="257"/>
            <ac:spMk id="2" creationId="{4E8AE8A9-F54A-4BBC-9517-67D5487515CC}"/>
          </ac:spMkLst>
        </pc:spChg>
        <pc:spChg chg="mod">
          <ac:chgData name="Harsh Gupta" userId="3496b92a5fdce425" providerId="LiveId" clId="{682197E9-AA2F-4AF7-BFFB-FCB6F3B80116}" dt="2021-04-27T19:19:40.702" v="632" actId="404"/>
          <ac:spMkLst>
            <pc:docMk/>
            <pc:sldMk cId="512173135" sldId="257"/>
            <ac:spMk id="3" creationId="{A2A639F5-2CAE-49F5-A702-8AE4A9B261E1}"/>
          </ac:spMkLst>
        </pc:spChg>
        <pc:picChg chg="add mod">
          <ac:chgData name="Harsh Gupta" userId="3496b92a5fdce425" providerId="LiveId" clId="{682197E9-AA2F-4AF7-BFFB-FCB6F3B80116}" dt="2021-04-27T19:19:55.309" v="636" actId="1076"/>
          <ac:picMkLst>
            <pc:docMk/>
            <pc:sldMk cId="512173135" sldId="257"/>
            <ac:picMk id="5" creationId="{7DDCD014-B3AA-4E9A-A6D0-42EAB1FB9517}"/>
          </ac:picMkLst>
        </pc:picChg>
      </pc:sldChg>
      <pc:sldChg chg="addSp modSp mod">
        <pc:chgData name="Harsh Gupta" userId="3496b92a5fdce425" providerId="LiveId" clId="{682197E9-AA2F-4AF7-BFFB-FCB6F3B80116}" dt="2021-04-27T19:22:59.921" v="661" actId="20577"/>
        <pc:sldMkLst>
          <pc:docMk/>
          <pc:sldMk cId="3014457591" sldId="258"/>
        </pc:sldMkLst>
        <pc:spChg chg="mod">
          <ac:chgData name="Harsh Gupta" userId="3496b92a5fdce425" providerId="LiveId" clId="{682197E9-AA2F-4AF7-BFFB-FCB6F3B80116}" dt="2021-04-27T19:22:59.921" v="661" actId="20577"/>
          <ac:spMkLst>
            <pc:docMk/>
            <pc:sldMk cId="3014457591" sldId="258"/>
            <ac:spMk id="3" creationId="{73DA336C-0AC7-4E4C-A812-E5BE0A117304}"/>
          </ac:spMkLst>
        </pc:spChg>
        <pc:picChg chg="add mod">
          <ac:chgData name="Harsh Gupta" userId="3496b92a5fdce425" providerId="LiveId" clId="{682197E9-AA2F-4AF7-BFFB-FCB6F3B80116}" dt="2021-04-27T19:18:05.910" v="623" actId="1076"/>
          <ac:picMkLst>
            <pc:docMk/>
            <pc:sldMk cId="3014457591" sldId="258"/>
            <ac:picMk id="5" creationId="{58CFDF93-510D-41D7-BFC2-8A055A0FC142}"/>
          </ac:picMkLst>
        </pc:picChg>
        <pc:picChg chg="mod">
          <ac:chgData name="Harsh Gupta" userId="3496b92a5fdce425" providerId="LiveId" clId="{682197E9-AA2F-4AF7-BFFB-FCB6F3B80116}" dt="2021-04-27T19:20:13.438" v="637" actId="1076"/>
          <ac:picMkLst>
            <pc:docMk/>
            <pc:sldMk cId="3014457591" sldId="258"/>
            <ac:picMk id="1028" creationId="{4E39E0FE-40E6-4C67-8F30-5B5AE6EB1663}"/>
          </ac:picMkLst>
        </pc:picChg>
      </pc:sldChg>
      <pc:sldChg chg="addSp modSp new mod">
        <pc:chgData name="Harsh Gupta" userId="3496b92a5fdce425" providerId="LiveId" clId="{682197E9-AA2F-4AF7-BFFB-FCB6F3B80116}" dt="2021-04-27T18:57:50.102" v="43" actId="1076"/>
        <pc:sldMkLst>
          <pc:docMk/>
          <pc:sldMk cId="3902554781" sldId="265"/>
        </pc:sldMkLst>
        <pc:spChg chg="mod">
          <ac:chgData name="Harsh Gupta" userId="3496b92a5fdce425" providerId="LiveId" clId="{682197E9-AA2F-4AF7-BFFB-FCB6F3B80116}" dt="2021-04-27T18:57:50.102" v="43" actId="1076"/>
          <ac:spMkLst>
            <pc:docMk/>
            <pc:sldMk cId="3902554781" sldId="265"/>
            <ac:spMk id="2" creationId="{228A6336-87BB-4ECF-BE36-E43E136B5DF3}"/>
          </ac:spMkLst>
        </pc:spChg>
        <pc:spChg chg="mod">
          <ac:chgData name="Harsh Gupta" userId="3496b92a5fdce425" providerId="LiveId" clId="{682197E9-AA2F-4AF7-BFFB-FCB6F3B80116}" dt="2021-04-27T18:57:47.971" v="42" actId="1076"/>
          <ac:spMkLst>
            <pc:docMk/>
            <pc:sldMk cId="3902554781" sldId="265"/>
            <ac:spMk id="3" creationId="{0E38501B-7817-4C53-A0FF-4537A749AF79}"/>
          </ac:spMkLst>
        </pc:spChg>
        <pc:picChg chg="add mod">
          <ac:chgData name="Harsh Gupta" userId="3496b92a5fdce425" providerId="LiveId" clId="{682197E9-AA2F-4AF7-BFFB-FCB6F3B80116}" dt="2021-04-27T18:57:43.179" v="41" actId="1076"/>
          <ac:picMkLst>
            <pc:docMk/>
            <pc:sldMk cId="3902554781" sldId="265"/>
            <ac:picMk id="5" creationId="{460A55A9-4F34-4B2D-A18C-06259B61D781}"/>
          </ac:picMkLst>
        </pc:picChg>
      </pc:sldChg>
      <pc:sldChg chg="addSp modSp new mod">
        <pc:chgData name="Harsh Gupta" userId="3496b92a5fdce425" providerId="LiveId" clId="{682197E9-AA2F-4AF7-BFFB-FCB6F3B80116}" dt="2021-04-27T18:59:03.240" v="69" actId="1076"/>
        <pc:sldMkLst>
          <pc:docMk/>
          <pc:sldMk cId="381406238" sldId="266"/>
        </pc:sldMkLst>
        <pc:spChg chg="mod">
          <ac:chgData name="Harsh Gupta" userId="3496b92a5fdce425" providerId="LiveId" clId="{682197E9-AA2F-4AF7-BFFB-FCB6F3B80116}" dt="2021-04-27T18:58:41.449" v="63" actId="1076"/>
          <ac:spMkLst>
            <pc:docMk/>
            <pc:sldMk cId="381406238" sldId="266"/>
            <ac:spMk id="2" creationId="{CA8ED57F-7221-425B-9AAA-937A66A3E78D}"/>
          </ac:spMkLst>
        </pc:spChg>
        <pc:spChg chg="mod">
          <ac:chgData name="Harsh Gupta" userId="3496b92a5fdce425" providerId="LiveId" clId="{682197E9-AA2F-4AF7-BFFB-FCB6F3B80116}" dt="2021-04-27T18:59:03.240" v="69" actId="1076"/>
          <ac:spMkLst>
            <pc:docMk/>
            <pc:sldMk cId="381406238" sldId="266"/>
            <ac:spMk id="3" creationId="{539FA24E-E591-4A8A-AD7C-A302ED2E0492}"/>
          </ac:spMkLst>
        </pc:spChg>
        <pc:picChg chg="add mod">
          <ac:chgData name="Harsh Gupta" userId="3496b92a5fdce425" providerId="LiveId" clId="{682197E9-AA2F-4AF7-BFFB-FCB6F3B80116}" dt="2021-04-27T18:59:02.716" v="68" actId="1076"/>
          <ac:picMkLst>
            <pc:docMk/>
            <pc:sldMk cId="381406238" sldId="266"/>
            <ac:picMk id="5" creationId="{AF3FEB33-3BB2-4047-9F2E-EB9BA1454786}"/>
          </ac:picMkLst>
        </pc:picChg>
      </pc:sldChg>
      <pc:sldChg chg="addSp modSp new mod">
        <pc:chgData name="Harsh Gupta" userId="3496b92a5fdce425" providerId="LiveId" clId="{682197E9-AA2F-4AF7-BFFB-FCB6F3B80116}" dt="2021-04-27T19:00:14.670" v="109" actId="1076"/>
        <pc:sldMkLst>
          <pc:docMk/>
          <pc:sldMk cId="4171888487" sldId="267"/>
        </pc:sldMkLst>
        <pc:spChg chg="mod">
          <ac:chgData name="Harsh Gupta" userId="3496b92a5fdce425" providerId="LiveId" clId="{682197E9-AA2F-4AF7-BFFB-FCB6F3B80116}" dt="2021-04-27T18:59:28.443" v="73" actId="1076"/>
          <ac:spMkLst>
            <pc:docMk/>
            <pc:sldMk cId="4171888487" sldId="267"/>
            <ac:spMk id="2" creationId="{A71E82E1-E130-41A3-BD37-5DF33F2981F1}"/>
          </ac:spMkLst>
        </pc:spChg>
        <pc:spChg chg="mod">
          <ac:chgData name="Harsh Gupta" userId="3496b92a5fdce425" providerId="LiveId" clId="{682197E9-AA2F-4AF7-BFFB-FCB6F3B80116}" dt="2021-04-27T18:59:46.053" v="103" actId="113"/>
          <ac:spMkLst>
            <pc:docMk/>
            <pc:sldMk cId="4171888487" sldId="267"/>
            <ac:spMk id="3" creationId="{5704BCA9-5063-442B-8CC9-08AA961D817B}"/>
          </ac:spMkLst>
        </pc:spChg>
        <pc:picChg chg="add mod">
          <ac:chgData name="Harsh Gupta" userId="3496b92a5fdce425" providerId="LiveId" clId="{682197E9-AA2F-4AF7-BFFB-FCB6F3B80116}" dt="2021-04-27T19:00:14.670" v="109" actId="1076"/>
          <ac:picMkLst>
            <pc:docMk/>
            <pc:sldMk cId="4171888487" sldId="267"/>
            <ac:picMk id="5" creationId="{0F546267-8EDD-4F1A-892F-D84CD09BB937}"/>
          </ac:picMkLst>
        </pc:picChg>
      </pc:sldChg>
      <pc:sldChg chg="addSp modSp new mod">
        <pc:chgData name="Harsh Gupta" userId="3496b92a5fdce425" providerId="LiveId" clId="{682197E9-AA2F-4AF7-BFFB-FCB6F3B80116}" dt="2021-04-27T19:02:00.694" v="153" actId="1076"/>
        <pc:sldMkLst>
          <pc:docMk/>
          <pc:sldMk cId="1053636207" sldId="268"/>
        </pc:sldMkLst>
        <pc:spChg chg="mod">
          <ac:chgData name="Harsh Gupta" userId="3496b92a5fdce425" providerId="LiveId" clId="{682197E9-AA2F-4AF7-BFFB-FCB6F3B80116}" dt="2021-04-27T19:01:56.536" v="152" actId="1076"/>
          <ac:spMkLst>
            <pc:docMk/>
            <pc:sldMk cId="1053636207" sldId="268"/>
            <ac:spMk id="2" creationId="{9E379F78-15D7-4567-9C9C-A86835F70BCD}"/>
          </ac:spMkLst>
        </pc:spChg>
        <pc:spChg chg="mod">
          <ac:chgData name="Harsh Gupta" userId="3496b92a5fdce425" providerId="LiveId" clId="{682197E9-AA2F-4AF7-BFFB-FCB6F3B80116}" dt="2021-04-27T19:02:00.694" v="153" actId="1076"/>
          <ac:spMkLst>
            <pc:docMk/>
            <pc:sldMk cId="1053636207" sldId="268"/>
            <ac:spMk id="3" creationId="{C814ADC3-2348-441E-A9D8-3F6D5641BD5B}"/>
          </ac:spMkLst>
        </pc:spChg>
        <pc:picChg chg="add mod">
          <ac:chgData name="Harsh Gupta" userId="3496b92a5fdce425" providerId="LiveId" clId="{682197E9-AA2F-4AF7-BFFB-FCB6F3B80116}" dt="2021-04-27T19:01:51.993" v="151" actId="1076"/>
          <ac:picMkLst>
            <pc:docMk/>
            <pc:sldMk cId="1053636207" sldId="268"/>
            <ac:picMk id="5" creationId="{3CB20536-01BE-4953-8E91-220D2EE7548C}"/>
          </ac:picMkLst>
        </pc:picChg>
      </pc:sldChg>
      <pc:sldChg chg="addSp modSp new mod">
        <pc:chgData name="Harsh Gupta" userId="3496b92a5fdce425" providerId="LiveId" clId="{682197E9-AA2F-4AF7-BFFB-FCB6F3B80116}" dt="2021-04-27T19:03:09.328" v="180" actId="14100"/>
        <pc:sldMkLst>
          <pc:docMk/>
          <pc:sldMk cId="3291240414" sldId="269"/>
        </pc:sldMkLst>
        <pc:spChg chg="mod">
          <ac:chgData name="Harsh Gupta" userId="3496b92a5fdce425" providerId="LiveId" clId="{682197E9-AA2F-4AF7-BFFB-FCB6F3B80116}" dt="2021-04-27T19:02:36.906" v="157" actId="1076"/>
          <ac:spMkLst>
            <pc:docMk/>
            <pc:sldMk cId="3291240414" sldId="269"/>
            <ac:spMk id="2" creationId="{A3ABAB14-C609-4083-BBC5-2E9E4C88B596}"/>
          </ac:spMkLst>
        </pc:spChg>
        <pc:spChg chg="mod">
          <ac:chgData name="Harsh Gupta" userId="3496b92a5fdce425" providerId="LiveId" clId="{682197E9-AA2F-4AF7-BFFB-FCB6F3B80116}" dt="2021-04-27T19:02:51.054" v="176" actId="1076"/>
          <ac:spMkLst>
            <pc:docMk/>
            <pc:sldMk cId="3291240414" sldId="269"/>
            <ac:spMk id="3" creationId="{CE737EA9-80E3-4DFB-AABC-CA3A68179644}"/>
          </ac:spMkLst>
        </pc:spChg>
        <pc:picChg chg="add mod">
          <ac:chgData name="Harsh Gupta" userId="3496b92a5fdce425" providerId="LiveId" clId="{682197E9-AA2F-4AF7-BFFB-FCB6F3B80116}" dt="2021-04-27T19:03:09.328" v="180" actId="14100"/>
          <ac:picMkLst>
            <pc:docMk/>
            <pc:sldMk cId="3291240414" sldId="269"/>
            <ac:picMk id="5" creationId="{EF2AD225-C0A0-4C59-B5C0-AD876CEEE7C3}"/>
          </ac:picMkLst>
        </pc:picChg>
      </pc:sldChg>
      <pc:sldChg chg="addSp modSp new mod">
        <pc:chgData name="Harsh Gupta" userId="3496b92a5fdce425" providerId="LiveId" clId="{682197E9-AA2F-4AF7-BFFB-FCB6F3B80116}" dt="2021-04-27T19:04:22.263" v="209" actId="1076"/>
        <pc:sldMkLst>
          <pc:docMk/>
          <pc:sldMk cId="3991802046" sldId="270"/>
        </pc:sldMkLst>
        <pc:spChg chg="mod">
          <ac:chgData name="Harsh Gupta" userId="3496b92a5fdce425" providerId="LiveId" clId="{682197E9-AA2F-4AF7-BFFB-FCB6F3B80116}" dt="2021-04-27T19:03:55.498" v="204" actId="1076"/>
          <ac:spMkLst>
            <pc:docMk/>
            <pc:sldMk cId="3991802046" sldId="270"/>
            <ac:spMk id="2" creationId="{88051CA8-E001-474F-9006-1EBDE40D8A10}"/>
          </ac:spMkLst>
        </pc:spChg>
        <pc:spChg chg="mod">
          <ac:chgData name="Harsh Gupta" userId="3496b92a5fdce425" providerId="LiveId" clId="{682197E9-AA2F-4AF7-BFFB-FCB6F3B80116}" dt="2021-04-27T19:03:52.012" v="203" actId="14100"/>
          <ac:spMkLst>
            <pc:docMk/>
            <pc:sldMk cId="3991802046" sldId="270"/>
            <ac:spMk id="3" creationId="{FE031F6F-1076-4DC9-BF9C-5CB0D055058D}"/>
          </ac:spMkLst>
        </pc:spChg>
        <pc:picChg chg="add mod">
          <ac:chgData name="Harsh Gupta" userId="3496b92a5fdce425" providerId="LiveId" clId="{682197E9-AA2F-4AF7-BFFB-FCB6F3B80116}" dt="2021-04-27T19:04:22.263" v="209" actId="1076"/>
          <ac:picMkLst>
            <pc:docMk/>
            <pc:sldMk cId="3991802046" sldId="270"/>
            <ac:picMk id="5" creationId="{F2E0E486-596C-4344-BCA3-90AD99D6C951}"/>
          </ac:picMkLst>
        </pc:picChg>
      </pc:sldChg>
      <pc:sldChg chg="addSp modSp new mod">
        <pc:chgData name="Harsh Gupta" userId="3496b92a5fdce425" providerId="LiveId" clId="{682197E9-AA2F-4AF7-BFFB-FCB6F3B80116}" dt="2021-04-27T19:05:19.814" v="237" actId="1076"/>
        <pc:sldMkLst>
          <pc:docMk/>
          <pc:sldMk cId="112911796" sldId="271"/>
        </pc:sldMkLst>
        <pc:spChg chg="mod">
          <ac:chgData name="Harsh Gupta" userId="3496b92a5fdce425" providerId="LiveId" clId="{682197E9-AA2F-4AF7-BFFB-FCB6F3B80116}" dt="2021-04-27T19:04:33.097" v="213" actId="1076"/>
          <ac:spMkLst>
            <pc:docMk/>
            <pc:sldMk cId="112911796" sldId="271"/>
            <ac:spMk id="2" creationId="{6630CCD7-6E98-4449-A824-243983C37DDB}"/>
          </ac:spMkLst>
        </pc:spChg>
        <pc:spChg chg="mod">
          <ac:chgData name="Harsh Gupta" userId="3496b92a5fdce425" providerId="LiveId" clId="{682197E9-AA2F-4AF7-BFFB-FCB6F3B80116}" dt="2021-04-27T19:04:47.412" v="234" actId="1076"/>
          <ac:spMkLst>
            <pc:docMk/>
            <pc:sldMk cId="112911796" sldId="271"/>
            <ac:spMk id="3" creationId="{192EB25B-9878-4949-9DE4-24AB4A0017ED}"/>
          </ac:spMkLst>
        </pc:spChg>
        <pc:picChg chg="add mod">
          <ac:chgData name="Harsh Gupta" userId="3496b92a5fdce425" providerId="LiveId" clId="{682197E9-AA2F-4AF7-BFFB-FCB6F3B80116}" dt="2021-04-27T19:05:19.814" v="237" actId="1076"/>
          <ac:picMkLst>
            <pc:docMk/>
            <pc:sldMk cId="112911796" sldId="271"/>
            <ac:picMk id="5" creationId="{1FD56417-577B-4044-A74F-5D199168DB97}"/>
          </ac:picMkLst>
        </pc:picChg>
      </pc:sldChg>
      <pc:sldChg chg="addSp modSp new mod">
        <pc:chgData name="Harsh Gupta" userId="3496b92a5fdce425" providerId="LiveId" clId="{682197E9-AA2F-4AF7-BFFB-FCB6F3B80116}" dt="2021-04-27T19:06:20.277" v="268" actId="14100"/>
        <pc:sldMkLst>
          <pc:docMk/>
          <pc:sldMk cId="895159248" sldId="272"/>
        </pc:sldMkLst>
        <pc:spChg chg="mod">
          <ac:chgData name="Harsh Gupta" userId="3496b92a5fdce425" providerId="LiveId" clId="{682197E9-AA2F-4AF7-BFFB-FCB6F3B80116}" dt="2021-04-27T19:05:38.160" v="241" actId="122"/>
          <ac:spMkLst>
            <pc:docMk/>
            <pc:sldMk cId="895159248" sldId="272"/>
            <ac:spMk id="2" creationId="{895E68F6-C752-478F-88A9-1ED6A5D18498}"/>
          </ac:spMkLst>
        </pc:spChg>
        <pc:spChg chg="mod">
          <ac:chgData name="Harsh Gupta" userId="3496b92a5fdce425" providerId="LiveId" clId="{682197E9-AA2F-4AF7-BFFB-FCB6F3B80116}" dt="2021-04-27T19:06:03.692" v="264" actId="1076"/>
          <ac:spMkLst>
            <pc:docMk/>
            <pc:sldMk cId="895159248" sldId="272"/>
            <ac:spMk id="3" creationId="{F59B87CE-17E6-4A43-B589-8D162CE8DFF5}"/>
          </ac:spMkLst>
        </pc:spChg>
        <pc:picChg chg="add mod">
          <ac:chgData name="Harsh Gupta" userId="3496b92a5fdce425" providerId="LiveId" clId="{682197E9-AA2F-4AF7-BFFB-FCB6F3B80116}" dt="2021-04-27T19:06:20.277" v="268" actId="14100"/>
          <ac:picMkLst>
            <pc:docMk/>
            <pc:sldMk cId="895159248" sldId="272"/>
            <ac:picMk id="5" creationId="{4B4162C3-F83C-4101-BCEA-9D39E780BD8B}"/>
          </ac:picMkLst>
        </pc:picChg>
      </pc:sldChg>
      <pc:sldChg chg="addSp modSp new mod">
        <pc:chgData name="Harsh Gupta" userId="3496b92a5fdce425" providerId="LiveId" clId="{682197E9-AA2F-4AF7-BFFB-FCB6F3B80116}" dt="2021-04-27T19:07:01.874" v="306" actId="1076"/>
        <pc:sldMkLst>
          <pc:docMk/>
          <pc:sldMk cId="3748226150" sldId="273"/>
        </pc:sldMkLst>
        <pc:spChg chg="mod">
          <ac:chgData name="Harsh Gupta" userId="3496b92a5fdce425" providerId="LiveId" clId="{682197E9-AA2F-4AF7-BFFB-FCB6F3B80116}" dt="2021-04-27T19:06:29.695" v="272" actId="1076"/>
          <ac:spMkLst>
            <pc:docMk/>
            <pc:sldMk cId="3748226150" sldId="273"/>
            <ac:spMk id="2" creationId="{6CF52388-E64F-44C4-8CCA-B50F7A2D698D}"/>
          </ac:spMkLst>
        </pc:spChg>
        <pc:spChg chg="mod">
          <ac:chgData name="Harsh Gupta" userId="3496b92a5fdce425" providerId="LiveId" clId="{682197E9-AA2F-4AF7-BFFB-FCB6F3B80116}" dt="2021-04-27T19:06:45.015" v="301" actId="1076"/>
          <ac:spMkLst>
            <pc:docMk/>
            <pc:sldMk cId="3748226150" sldId="273"/>
            <ac:spMk id="3" creationId="{E8C9E814-30EC-4670-973B-3A6777285B5B}"/>
          </ac:spMkLst>
        </pc:spChg>
        <pc:picChg chg="add mod">
          <ac:chgData name="Harsh Gupta" userId="3496b92a5fdce425" providerId="LiveId" clId="{682197E9-AA2F-4AF7-BFFB-FCB6F3B80116}" dt="2021-04-27T19:07:01.874" v="306" actId="1076"/>
          <ac:picMkLst>
            <pc:docMk/>
            <pc:sldMk cId="3748226150" sldId="273"/>
            <ac:picMk id="5" creationId="{E9EABB65-10B2-4353-95F5-8F8D2A2C0183}"/>
          </ac:picMkLst>
        </pc:picChg>
      </pc:sldChg>
      <pc:sldChg chg="addSp delSp modSp new mod">
        <pc:chgData name="Harsh Gupta" userId="3496b92a5fdce425" providerId="LiveId" clId="{682197E9-AA2F-4AF7-BFFB-FCB6F3B80116}" dt="2021-04-27T19:08:05.200" v="334" actId="1076"/>
        <pc:sldMkLst>
          <pc:docMk/>
          <pc:sldMk cId="2245278133" sldId="274"/>
        </pc:sldMkLst>
        <pc:spChg chg="mod">
          <ac:chgData name="Harsh Gupta" userId="3496b92a5fdce425" providerId="LiveId" clId="{682197E9-AA2F-4AF7-BFFB-FCB6F3B80116}" dt="2021-04-27T19:07:36.719" v="310" actId="1076"/>
          <ac:spMkLst>
            <pc:docMk/>
            <pc:sldMk cId="2245278133" sldId="274"/>
            <ac:spMk id="2" creationId="{2CF789ED-1F44-4526-9D79-6D4F6209E87B}"/>
          </ac:spMkLst>
        </pc:spChg>
        <pc:spChg chg="mod">
          <ac:chgData name="Harsh Gupta" userId="3496b92a5fdce425" providerId="LiveId" clId="{682197E9-AA2F-4AF7-BFFB-FCB6F3B80116}" dt="2021-04-27T19:07:46.538" v="327" actId="1076"/>
          <ac:spMkLst>
            <pc:docMk/>
            <pc:sldMk cId="2245278133" sldId="274"/>
            <ac:spMk id="3" creationId="{797A4421-01B3-400E-895B-A9ACC2322418}"/>
          </ac:spMkLst>
        </pc:spChg>
        <pc:spChg chg="add del">
          <ac:chgData name="Harsh Gupta" userId="3496b92a5fdce425" providerId="LiveId" clId="{682197E9-AA2F-4AF7-BFFB-FCB6F3B80116}" dt="2021-04-27T19:07:49.307" v="329" actId="22"/>
          <ac:spMkLst>
            <pc:docMk/>
            <pc:sldMk cId="2245278133" sldId="274"/>
            <ac:spMk id="5" creationId="{C05A2121-1352-40CF-BAD5-DDD18FBDC0EF}"/>
          </ac:spMkLst>
        </pc:spChg>
        <pc:picChg chg="add mod">
          <ac:chgData name="Harsh Gupta" userId="3496b92a5fdce425" providerId="LiveId" clId="{682197E9-AA2F-4AF7-BFFB-FCB6F3B80116}" dt="2021-04-27T19:08:05.200" v="334" actId="1076"/>
          <ac:picMkLst>
            <pc:docMk/>
            <pc:sldMk cId="2245278133" sldId="274"/>
            <ac:picMk id="7" creationId="{EAF18DAB-EBE6-4DBE-9D5D-60BD031C27BE}"/>
          </ac:picMkLst>
        </pc:picChg>
      </pc:sldChg>
      <pc:sldChg chg="modSp new mod">
        <pc:chgData name="Harsh Gupta" userId="3496b92a5fdce425" providerId="LiveId" clId="{682197E9-AA2F-4AF7-BFFB-FCB6F3B80116}" dt="2021-04-27T19:11:51.791" v="555" actId="20577"/>
        <pc:sldMkLst>
          <pc:docMk/>
          <pc:sldMk cId="1931224581" sldId="275"/>
        </pc:sldMkLst>
        <pc:spChg chg="mod">
          <ac:chgData name="Harsh Gupta" userId="3496b92a5fdce425" providerId="LiveId" clId="{682197E9-AA2F-4AF7-BFFB-FCB6F3B80116}" dt="2021-04-27T19:08:30.210" v="373" actId="122"/>
          <ac:spMkLst>
            <pc:docMk/>
            <pc:sldMk cId="1931224581" sldId="275"/>
            <ac:spMk id="2" creationId="{9E05A33D-18F6-420C-A9F9-208B386296BD}"/>
          </ac:spMkLst>
        </pc:spChg>
        <pc:spChg chg="mod">
          <ac:chgData name="Harsh Gupta" userId="3496b92a5fdce425" providerId="LiveId" clId="{682197E9-AA2F-4AF7-BFFB-FCB6F3B80116}" dt="2021-04-27T19:11:51.791" v="555" actId="20577"/>
          <ac:spMkLst>
            <pc:docMk/>
            <pc:sldMk cId="1931224581" sldId="275"/>
            <ac:spMk id="3" creationId="{C1524C8D-AA42-4B0D-B4C5-21CA97C36217}"/>
          </ac:spMkLst>
        </pc:spChg>
      </pc:sldChg>
      <pc:sldChg chg="addSp delSp modSp new mod">
        <pc:chgData name="Harsh Gupta" userId="3496b92a5fdce425" providerId="LiveId" clId="{682197E9-AA2F-4AF7-BFFB-FCB6F3B80116}" dt="2021-04-27T19:19:08.488" v="626" actId="1076"/>
        <pc:sldMkLst>
          <pc:docMk/>
          <pc:sldMk cId="2819413058" sldId="276"/>
        </pc:sldMkLst>
        <pc:spChg chg="add del mod">
          <ac:chgData name="Harsh Gupta" userId="3496b92a5fdce425" providerId="LiveId" clId="{682197E9-AA2F-4AF7-BFFB-FCB6F3B80116}" dt="2021-04-27T19:19:08.488" v="626" actId="1076"/>
          <ac:spMkLst>
            <pc:docMk/>
            <pc:sldMk cId="2819413058" sldId="276"/>
            <ac:spMk id="2" creationId="{2C100C33-8530-483B-A599-FFD1F94F5C60}"/>
          </ac:spMkLst>
        </pc:spChg>
        <pc:spChg chg="del">
          <ac:chgData name="Harsh Gupta" userId="3496b92a5fdce425" providerId="LiveId" clId="{682197E9-AA2F-4AF7-BFFB-FCB6F3B80116}" dt="2021-04-27T19:12:41.284" v="559" actId="21"/>
          <ac:spMkLst>
            <pc:docMk/>
            <pc:sldMk cId="2819413058" sldId="276"/>
            <ac:spMk id="3" creationId="{ECC8212D-961D-40D3-B852-BDB8CBD117F1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1368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3694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1739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43360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567064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3636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83114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5469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188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212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5549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0325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9568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5555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8494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9295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295B3A-EE59-4A2F-BAA8-9CF690B850AA}" type="datetimeFigureOut">
              <a:rPr lang="en-IN" smtClean="0"/>
              <a:t>27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AFBD9DC-33A5-4FE5-91E5-9484CA35BFC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006082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DCE85-008D-433F-B426-1CF4A0D0E2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449" y="1169743"/>
            <a:ext cx="8338270" cy="1646302"/>
          </a:xfrm>
        </p:spPr>
        <p:txBody>
          <a:bodyPr/>
          <a:lstStyle/>
          <a:p>
            <a:pPr algn="ctr"/>
            <a:r>
              <a:rPr lang="en-US" sz="4800" dirty="0"/>
              <a:t>SOFT COMPUTING CONCEPTS</a:t>
            </a:r>
            <a:br>
              <a:rPr lang="en-US" sz="4800" dirty="0"/>
            </a:br>
            <a:r>
              <a:rPr lang="en-US" sz="4800" dirty="0"/>
              <a:t>(ITPC-302)</a:t>
            </a:r>
            <a:endParaRPr lang="en-IN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DFBBEF-FE0E-46D6-99D4-1C206CD078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2154" y="3493506"/>
            <a:ext cx="9259410" cy="1096899"/>
          </a:xfrm>
        </p:spPr>
        <p:txBody>
          <a:bodyPr>
            <a:normAutofit fontScale="25000" lnSpcReduction="20000"/>
          </a:bodyPr>
          <a:lstStyle/>
          <a:p>
            <a:pPr algn="ctr"/>
            <a:r>
              <a:rPr lang="en-US" sz="19200" dirty="0"/>
              <a:t>FUZZY MATRICES</a:t>
            </a:r>
            <a:endParaRPr lang="en-US" sz="16000" dirty="0"/>
          </a:p>
          <a:p>
            <a:pPr algn="ctr"/>
            <a:r>
              <a:rPr lang="en-US" sz="14400" dirty="0"/>
              <a:t>by</a:t>
            </a:r>
          </a:p>
          <a:p>
            <a:pPr algn="ctr"/>
            <a:r>
              <a:rPr lang="en-US" sz="14400" dirty="0"/>
              <a:t>Harsh Gupta</a:t>
            </a:r>
          </a:p>
          <a:p>
            <a:pPr algn="ctr"/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21185474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A6336-87BB-4ECF-BE36-E43E136B5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436053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8501B-7817-4C53-A0FF-4537A749AF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88613"/>
            <a:ext cx="8596668" cy="3880773"/>
          </a:xfrm>
        </p:spPr>
        <p:txBody>
          <a:bodyPr/>
          <a:lstStyle/>
          <a:p>
            <a:r>
              <a:rPr lang="en-US" b="1" dirty="0"/>
              <a:t>Sum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0A55A9-4F34-4B2D-A18C-06259B61D7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285" y="2025092"/>
            <a:ext cx="6648766" cy="4153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554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ED57F-7221-425B-9AAA-937A66A3E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78781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9FA24E-E591-4A8A-AD7C-A302ED2E0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535837"/>
            <a:ext cx="8596668" cy="4496647"/>
          </a:xfrm>
        </p:spPr>
        <p:txBody>
          <a:bodyPr/>
          <a:lstStyle/>
          <a:p>
            <a:r>
              <a:rPr lang="en-US" b="1" dirty="0"/>
              <a:t>Max-Product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3FEB33-3BB2-4047-9F2E-EB9BA14547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284" y="2188444"/>
            <a:ext cx="7328768" cy="42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06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E82E1-E130-41A3-BD37-5DF33F298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52147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4BCA9-5063-442B-8CC9-08AA961D81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64817"/>
            <a:ext cx="8596668" cy="4576546"/>
          </a:xfrm>
        </p:spPr>
        <p:txBody>
          <a:bodyPr/>
          <a:lstStyle/>
          <a:p>
            <a:r>
              <a:rPr lang="en-US" b="1" dirty="0"/>
              <a:t>Max-product (continued) :-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546267-8EDD-4F1A-892F-D84CD09BB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6081" y="2106474"/>
            <a:ext cx="7154618" cy="4479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888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79F78-15D7-4567-9C9C-A86835F70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356" y="310556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14ADC3-2348-441E-A9D8-3F6D5641BD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8456" y="1260629"/>
            <a:ext cx="8596668" cy="4558791"/>
          </a:xfrm>
        </p:spPr>
        <p:txBody>
          <a:bodyPr/>
          <a:lstStyle/>
          <a:p>
            <a:r>
              <a:rPr lang="en-US" b="1" dirty="0"/>
              <a:t>Max-product (continued)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B20536-01BE-4953-8E91-220D2EE754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590" y="1930400"/>
            <a:ext cx="7755093" cy="4622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636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ABAB14-C609-4083-BBC5-2E9E4C88B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263371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37EA9-80E3-4DFB-AABC-CA3A681796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802" y="1308333"/>
            <a:ext cx="8596668" cy="3880773"/>
          </a:xfrm>
        </p:spPr>
        <p:txBody>
          <a:bodyPr/>
          <a:lstStyle/>
          <a:p>
            <a:r>
              <a:rPr lang="en-US" b="1" dirty="0"/>
              <a:t>Scalar-Product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2AD225-C0A0-4C59-B5C0-AD876CEEE7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073" y="1922876"/>
            <a:ext cx="7218288" cy="443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2404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51CA8-E001-474F-9006-1EBDE40D8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61025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031F6F-1076-4DC9-BF9C-5CB0D05505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47061"/>
            <a:ext cx="8596668" cy="4594302"/>
          </a:xfrm>
        </p:spPr>
        <p:txBody>
          <a:bodyPr/>
          <a:lstStyle/>
          <a:p>
            <a:r>
              <a:rPr lang="en-US" b="1" dirty="0"/>
              <a:t>Union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E0E486-596C-4344-BCA3-90AD99D6C9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413" y="2036122"/>
            <a:ext cx="7127826" cy="430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8020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0CCD7-6E98-4449-A824-243983C37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52147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2EB25B-9878-4949-9DE4-24AB4A0017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255067"/>
            <a:ext cx="8596668" cy="3880773"/>
          </a:xfrm>
        </p:spPr>
        <p:txBody>
          <a:bodyPr/>
          <a:lstStyle/>
          <a:p>
            <a:r>
              <a:rPr lang="en-US" b="1" dirty="0"/>
              <a:t>Union (continued):-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D56417-577B-4044-A74F-5D199168DB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659" y="1899712"/>
            <a:ext cx="7189384" cy="4376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117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E68F6-C752-478F-88A9-1ED6A5D18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423169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9B87CE-17E6-4A43-B589-8D162CE8D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5190" y="1423743"/>
            <a:ext cx="8596668" cy="3880773"/>
          </a:xfrm>
        </p:spPr>
        <p:txBody>
          <a:bodyPr/>
          <a:lstStyle/>
          <a:p>
            <a:r>
              <a:rPr lang="en-US" b="1" dirty="0"/>
              <a:t>Intersection:- 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4162C3-F83C-4101-BCEA-9D39E780BD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41" y="1958593"/>
            <a:ext cx="7525513" cy="4346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159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52388-E64F-44C4-8CCA-B50F7A2D69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34392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9E814-30EC-4670-973B-3A6777285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26469"/>
            <a:ext cx="8596668" cy="3880773"/>
          </a:xfrm>
        </p:spPr>
        <p:txBody>
          <a:bodyPr/>
          <a:lstStyle/>
          <a:p>
            <a:r>
              <a:rPr lang="en-US" b="1" dirty="0"/>
              <a:t>Intersection (continued):-</a:t>
            </a:r>
            <a:endParaRPr lang="en-IN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EABB65-10B2-4353-95F5-8F8D2A2C0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598" y="2044777"/>
            <a:ext cx="7515463" cy="447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2261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789ED-1F44-4526-9D79-6D4F6209E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290003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OPERATIONS ON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A4421-01B3-400E-895B-A9ACC23224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5190" y="1299455"/>
            <a:ext cx="8596668" cy="3880773"/>
          </a:xfrm>
        </p:spPr>
        <p:txBody>
          <a:bodyPr/>
          <a:lstStyle/>
          <a:p>
            <a:r>
              <a:rPr lang="en-US" b="1" dirty="0"/>
              <a:t>Complement:- </a:t>
            </a:r>
            <a:endParaRPr lang="en-IN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F18DAB-EBE6-4DBE-9D5D-60BD031C2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3872" y="1961491"/>
            <a:ext cx="6883182" cy="4415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2781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8AE8A9-F54A-4BBC-9517-67D548751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3" y="375463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CONTENT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639F5-2CAE-49F5-A702-8AE4A9B261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3" y="1544714"/>
            <a:ext cx="9505354" cy="5313285"/>
          </a:xfrm>
        </p:spPr>
        <p:txBody>
          <a:bodyPr>
            <a:normAutofit/>
          </a:bodyPr>
          <a:lstStyle/>
          <a:p>
            <a:r>
              <a:rPr lang="en-US" sz="2000" dirty="0"/>
              <a:t>Introduction to Fuzzy logics, Fuzzy relations and compositions and Fuzzy matrices</a:t>
            </a:r>
          </a:p>
          <a:p>
            <a:r>
              <a:rPr lang="en-IN" sz="2000" dirty="0"/>
              <a:t>Types of Fuzzy Matrices</a:t>
            </a:r>
          </a:p>
          <a:p>
            <a:r>
              <a:rPr lang="en-IN" sz="2000" dirty="0"/>
              <a:t>Equality of Fuzzy Matrices</a:t>
            </a:r>
          </a:p>
          <a:p>
            <a:r>
              <a:rPr lang="en-IN" sz="2000" dirty="0"/>
              <a:t>Operations on Fuzzy Matrices  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Sum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Max Product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Scalar Product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Union 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Intersection    </a:t>
            </a:r>
          </a:p>
          <a:p>
            <a:pPr>
              <a:buFont typeface="+mj-lt"/>
              <a:buAutoNum type="arabicPeriod"/>
            </a:pPr>
            <a:r>
              <a:rPr lang="en-IN" sz="2000" dirty="0"/>
              <a:t>Complement</a:t>
            </a:r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CD014-B3AA-4E9A-A6D0-42EAB1FB95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810" y="1864937"/>
            <a:ext cx="5096153" cy="5096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1731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00C33-8530-483B-A599-FFD1F94F5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14620" y="1887986"/>
            <a:ext cx="11005680" cy="4708124"/>
          </a:xfrm>
        </p:spPr>
        <p:txBody>
          <a:bodyPr>
            <a:normAutofit/>
          </a:bodyPr>
          <a:lstStyle/>
          <a:p>
            <a:pPr algn="ctr"/>
            <a:r>
              <a:rPr lang="en-US" sz="8000" dirty="0"/>
              <a:t>THANKS FOR </a:t>
            </a:r>
            <a:br>
              <a:rPr lang="en-US" sz="8000" dirty="0"/>
            </a:br>
            <a:r>
              <a:rPr lang="en-US" sz="8000" dirty="0"/>
              <a:t>YOUR ATTENTION!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2819413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44EF6-C3F1-4527-84ED-1615DD22F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6619" y="396536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WHAT IS A FUZZY LOGIC?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DA336C-0AC7-4E4C-A812-E5BE0A1173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89" y="1492437"/>
            <a:ext cx="8596668" cy="3880773"/>
          </a:xfrm>
        </p:spPr>
        <p:txBody>
          <a:bodyPr/>
          <a:lstStyle/>
          <a:p>
            <a:r>
              <a:rPr lang="en-US" dirty="0"/>
              <a:t>The term fuzzy logic was introduced by Lotfi Zadeh in 1965.</a:t>
            </a:r>
          </a:p>
          <a:p>
            <a:r>
              <a:rPr lang="en-US" dirty="0"/>
              <a:t>The term fuzzy refers to things that are not clear that is vague.</a:t>
            </a:r>
          </a:p>
          <a:p>
            <a:r>
              <a:rPr lang="en-US" dirty="0"/>
              <a:t>Fuzzy logics provide a very valuable flexibility of reasoning.</a:t>
            </a:r>
          </a:p>
          <a:p>
            <a:r>
              <a:rPr lang="en-US" dirty="0"/>
              <a:t>In Boolean system there are absolute true values or absolute false values. Whereas in fuzzy logics there are intermediate values which are partially true and partially false.</a:t>
            </a:r>
          </a:p>
          <a:p>
            <a:endParaRPr lang="en-IN" dirty="0"/>
          </a:p>
        </p:txBody>
      </p:sp>
      <p:pic>
        <p:nvPicPr>
          <p:cNvPr id="1028" name="Picture 4" descr="What is Fuzzy Logic in AI and What are its Applications? | Edureka">
            <a:extLst>
              <a:ext uri="{FF2B5EF4-FFF2-40B4-BE49-F238E27FC236}">
                <a16:creationId xmlns:a16="http://schemas.microsoft.com/office/drawing/2014/main" id="{4E39E0FE-40E6-4C67-8F30-5B5AE6EB1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852" y="3711915"/>
            <a:ext cx="406717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CFDF93-510D-41D7-BFC2-8A055A0FC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2" y="3771961"/>
            <a:ext cx="5270380" cy="2926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457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4E183D-2F8E-4A99-AD6D-790600584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10657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WHAT IS A FUZZY RELATION?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FCFAB-CBF7-401F-BE09-30E184F14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27271"/>
            <a:ext cx="8596668" cy="494689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o understand a Fuzzy relation we first need to understand what a Product set and Crisp set.</a:t>
            </a:r>
          </a:p>
          <a:p>
            <a:r>
              <a:rPr lang="en-IN" b="1" dirty="0">
                <a:solidFill>
                  <a:schemeClr val="tx1"/>
                </a:solidFill>
              </a:rPr>
              <a:t>Product Set</a:t>
            </a:r>
            <a:r>
              <a:rPr lang="en-IN" dirty="0">
                <a:solidFill>
                  <a:schemeClr val="tx1"/>
                </a:solidFill>
              </a:rPr>
              <a:t>:- Let A and B be two non-empty sets, the product set or Cartesian Product A*B is defined as:- </a:t>
            </a:r>
          </a:p>
          <a:p>
            <a:pPr marL="0" indent="0">
              <a:buNone/>
            </a:pPr>
            <a:r>
              <a:rPr lang="en-IN" dirty="0">
                <a:solidFill>
                  <a:schemeClr val="tx1"/>
                </a:solidFill>
              </a:rPr>
              <a:t>                       A*B={(</a:t>
            </a:r>
            <a:r>
              <a:rPr lang="en-IN" dirty="0" err="1">
                <a:solidFill>
                  <a:schemeClr val="tx1"/>
                </a:solidFill>
              </a:rPr>
              <a:t>a,b</a:t>
            </a:r>
            <a:r>
              <a:rPr lang="en-IN" dirty="0">
                <a:solidFill>
                  <a:schemeClr val="tx1"/>
                </a:solidFill>
              </a:rPr>
              <a:t>)|a belongs to A, b belongs to B}</a:t>
            </a:r>
          </a:p>
          <a:p>
            <a:pPr eaLnBrk="1" hangingPunct="1"/>
            <a:r>
              <a:rPr lang="en-IN" b="1" dirty="0">
                <a:solidFill>
                  <a:schemeClr val="tx1"/>
                </a:solidFill>
              </a:rPr>
              <a:t>Crisp Relation</a:t>
            </a:r>
            <a:r>
              <a:rPr lang="en-IN" dirty="0">
                <a:solidFill>
                  <a:schemeClr val="tx1"/>
                </a:solidFill>
              </a:rPr>
              <a:t>:- </a:t>
            </a:r>
            <a:r>
              <a:rPr kumimoji="0"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A </a:t>
            </a:r>
            <a:r>
              <a:rPr kumimoji="0" lang="en-US" altLang="zh-TW" i="1" dirty="0">
                <a:solidFill>
                  <a:schemeClr val="tx1"/>
                </a:solidFill>
                <a:cs typeface="Times New Roman" panose="02020603050405020304" pitchFamily="18" charset="0"/>
              </a:rPr>
              <a:t>relation</a:t>
            </a:r>
            <a:r>
              <a:rPr kumimoji="0"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 among crisp sets A1,A2,….. ,An is a subset of the Cartesian product. It is denoted by R.</a:t>
            </a:r>
          </a:p>
          <a:p>
            <a:pPr algn="just" eaLnBrk="1" hangingPunct="1">
              <a:buFontTx/>
              <a:buNone/>
            </a:pPr>
            <a:r>
              <a:rPr lang="en-US" altLang="zh-TW" sz="1200" dirty="0">
                <a:cs typeface="Times New Roman" panose="02020603050405020304" pitchFamily="18" charset="0"/>
              </a:rPr>
              <a:t>      </a:t>
            </a:r>
          </a:p>
          <a:p>
            <a:pPr marL="0" indent="0">
              <a:buNone/>
            </a:pPr>
            <a:r>
              <a:rPr lang="en-IN" dirty="0">
                <a:solidFill>
                  <a:schemeClr val="tx1"/>
                </a:solidFill>
              </a:rPr>
              <a:t>    </a:t>
            </a:r>
          </a:p>
          <a:p>
            <a:pPr marL="0" indent="0">
              <a:buNone/>
            </a:pPr>
            <a:r>
              <a:rPr lang="en-IN" dirty="0">
                <a:solidFill>
                  <a:schemeClr val="tx1"/>
                </a:solidFill>
              </a:rPr>
              <a:t>    </a:t>
            </a:r>
            <a:r>
              <a:rPr kumimoji="0" lang="en-US" altLang="zh-TW" dirty="0">
                <a:cs typeface="Times New Roman" panose="02020603050405020304" pitchFamily="18" charset="0"/>
              </a:rPr>
              <a:t>Using the membership function defines the crisp relation </a:t>
            </a:r>
            <a:r>
              <a:rPr kumimoji="0" lang="en-US" altLang="zh-TW" i="1" dirty="0">
                <a:cs typeface="Times New Roman" panose="02020603050405020304" pitchFamily="18" charset="0"/>
              </a:rPr>
              <a:t>R</a:t>
            </a:r>
            <a:r>
              <a:rPr kumimoji="0" lang="en-US" altLang="zh-TW" dirty="0">
                <a:cs typeface="Times New Roman" panose="02020603050405020304" pitchFamily="18" charset="0"/>
              </a:rPr>
              <a:t> :</a:t>
            </a:r>
          </a:p>
          <a:p>
            <a:pPr marL="0" indent="0">
              <a:buNone/>
            </a:pPr>
            <a:endParaRPr lang="en-IN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A0DEA32-CC16-4BAA-B68C-E739C28CC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81830"/>
              </p:ext>
            </p:extLst>
          </p:nvPr>
        </p:nvGraphicFramePr>
        <p:xfrm>
          <a:off x="3236249" y="3900719"/>
          <a:ext cx="3089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228600" progId="Equation.DSMT4">
                  <p:embed/>
                </p:oleObj>
              </mc:Choice>
              <mc:Fallback>
                <p:oleObj name="Equation" r:id="rId2" imgW="130810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A0DEA32-CC16-4BAA-B68C-E739C28CC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49" y="3900719"/>
                        <a:ext cx="3089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C1C4D16-A6AE-4647-9B3D-86330E9DF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95560"/>
              </p:ext>
            </p:extLst>
          </p:nvPr>
        </p:nvGraphicFramePr>
        <p:xfrm>
          <a:off x="1537120" y="5052381"/>
          <a:ext cx="66817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0200" imgH="711200" progId="Equation.DSMT4">
                  <p:embed/>
                </p:oleObj>
              </mc:Choice>
              <mc:Fallback>
                <p:oleObj name="Equation" r:id="rId4" imgW="2870200" imgH="7112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7C1C4D16-A6AE-4647-9B3D-86330E9DF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120" y="5052381"/>
                        <a:ext cx="66817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312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E99F8-0D1A-45FE-A428-AC9999A2C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UZZY RELA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3F173B-620F-44F7-92F6-DDEE31520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75145"/>
            <a:ext cx="8596668" cy="4690144"/>
          </a:xfrm>
        </p:spPr>
        <p:txBody>
          <a:bodyPr/>
          <a:lstStyle/>
          <a:p>
            <a:r>
              <a:rPr lang="en-US" altLang="zh-TW" dirty="0"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+mj-lt"/>
                <a:cs typeface="Times New Roman" panose="02020603050405020304" pitchFamily="18" charset="0"/>
              </a:rPr>
              <a:t>fuzzy relation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is a fuzzy set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defined on the Cartesian product of crisp sets 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zh-TW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zh-TW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, ..., 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zh-TW" i="1" baseline="-25000" dirty="0">
                <a:latin typeface="+mj-lt"/>
                <a:cs typeface="Times New Roman" panose="02020603050405020304" pitchFamily="18" charset="0"/>
              </a:rPr>
              <a:t>n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where tuples (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, ..., </a:t>
            </a:r>
            <a:r>
              <a:rPr lang="en-US" altLang="zh-TW" i="1" dirty="0" err="1"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 err="1">
                <a:latin typeface="+mj-lt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)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may have varying degrees of membership within the relation.</a:t>
            </a:r>
            <a:endParaRPr lang="en-US" altLang="zh-TW" dirty="0">
              <a:latin typeface="+mj-lt"/>
              <a:cs typeface="Times New Roman" panose="02020603050405020304" pitchFamily="18" charset="0"/>
            </a:endParaRP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The membership grade</a:t>
            </a:r>
            <a:r>
              <a:rPr lang="en-US" altLang="zh-TW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indicates the strength of the relation present between the elements of the tuple.</a:t>
            </a:r>
            <a:endParaRPr lang="en-US" altLang="zh-TW" dirty="0">
              <a:latin typeface="+mj-lt"/>
              <a:cs typeface="Times New Roman" panose="02020603050405020304" pitchFamily="18" charset="0"/>
            </a:endParaRP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b="1" dirty="0"/>
              <a:t>Representation Methods of a Fuzzy Relation:-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b="1" dirty="0"/>
              <a:t>Bipartigrap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b="1" dirty="0"/>
              <a:t>Fuzzy Matric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b="1" dirty="0"/>
              <a:t>Digraph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966EC47-09EF-4DC3-8F8E-9B1DD06A8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32883"/>
              </p:ext>
            </p:extLst>
          </p:nvPr>
        </p:nvGraphicFramePr>
        <p:xfrm>
          <a:off x="844993" y="3356453"/>
          <a:ext cx="82613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2300" imgH="482600" progId="Equation.DSMT4">
                  <p:embed/>
                </p:oleObj>
              </mc:Choice>
              <mc:Fallback>
                <p:oleObj name="Equation" r:id="rId2" imgW="4432300" imgH="482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966EC47-09EF-4DC3-8F8E-9B1DD06A8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93" y="3356453"/>
                        <a:ext cx="82613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350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570A2-C99D-4AA8-A5D6-76DADCDBC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C13765-1D9F-4658-A664-73F118152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Fuzzy matrices are one of the representation methods of Fuzzy Relations.</a:t>
            </a:r>
          </a:p>
          <a:p>
            <a:r>
              <a:rPr lang="en-US" sz="2800" b="0" i="0" dirty="0">
                <a:solidFill>
                  <a:schemeClr val="tx1"/>
                </a:solidFill>
                <a:effectLst/>
              </a:rPr>
              <a:t>A fuzzy matrix is a matrix that has its parts from [0,1].</a:t>
            </a:r>
          </a:p>
          <a:p>
            <a:r>
              <a:rPr lang="en-IN" sz="2800" b="0" i="0" dirty="0">
                <a:solidFill>
                  <a:schemeClr val="tx1"/>
                </a:solidFill>
                <a:effectLst/>
              </a:rPr>
              <a:t>Consider a matrix A=[aij]mxn where aij </a:t>
            </a:r>
            <a:r>
              <a:rPr lang="az-Cyrl-AZ" sz="2800" b="0" i="0" dirty="0">
                <a:solidFill>
                  <a:schemeClr val="tx1"/>
                </a:solidFill>
                <a:effectLst/>
              </a:rPr>
              <a:t>Є[0,1],1≤</a:t>
            </a:r>
            <a:r>
              <a:rPr lang="en-IN" sz="2800" b="0" i="0" dirty="0">
                <a:solidFill>
                  <a:schemeClr val="tx1"/>
                </a:solidFill>
                <a:effectLst/>
              </a:rPr>
              <a:t>i≤m and 1≤j≤n. Then A is a fuzzy matrix.</a:t>
            </a:r>
          </a:p>
          <a:p>
            <a:r>
              <a:rPr lang="en-US" sz="2800" b="0" i="0" dirty="0">
                <a:solidFill>
                  <a:schemeClr val="tx1"/>
                </a:solidFill>
                <a:effectLst/>
              </a:rPr>
              <a:t>Fuzzy matrices were introduced for the first time by Thomason</a:t>
            </a:r>
            <a:r>
              <a:rPr lang="en-IN" sz="28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5662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96429-1EBC-4E10-938E-12623B3C9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722" y="153092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TYPES OF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06222-B27B-4FAE-8E49-4937630AD7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966" y="961822"/>
            <a:ext cx="8596668" cy="5654632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/>
            </a:pPr>
            <a:r>
              <a:rPr lang="en-US" b="1" dirty="0"/>
              <a:t>Fuzzy Row Matrix</a:t>
            </a:r>
            <a:r>
              <a:rPr lang="en-US" dirty="0"/>
              <a:t>:- </a:t>
            </a:r>
          </a:p>
          <a:p>
            <a:pPr>
              <a:buFont typeface="+mj-lt"/>
              <a:buAutoNum type="arabicPeriod"/>
            </a:pPr>
            <a:endParaRPr lang="en-US" dirty="0"/>
          </a:p>
          <a:p>
            <a:pPr>
              <a:buFont typeface="+mj-lt"/>
              <a:buAutoNum type="arabicPeriod"/>
            </a:pPr>
            <a:endParaRPr lang="en-US" dirty="0"/>
          </a:p>
          <a:p>
            <a:pPr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chemeClr val="accent1"/>
                </a:solidFill>
              </a:rPr>
              <a:t>2. </a:t>
            </a:r>
            <a:r>
              <a:rPr lang="en-US" b="1" dirty="0">
                <a:solidFill>
                  <a:schemeClr val="tx1"/>
                </a:solidFill>
              </a:rPr>
              <a:t>Fuzzy Column Matrix</a:t>
            </a:r>
            <a:r>
              <a:rPr lang="en-US" dirty="0">
                <a:solidFill>
                  <a:schemeClr val="tx1"/>
                </a:solidFill>
              </a:rPr>
              <a:t>:- </a:t>
            </a:r>
          </a:p>
          <a:p>
            <a:pPr>
              <a:buFont typeface="+mj-lt"/>
              <a:buAutoNum type="arabicPeriod"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+mj-lt"/>
              <a:buAutoNum type="arabicPeriod"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+mj-lt"/>
              <a:buAutoNum type="arabicPeriod"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IN" b="1" dirty="0">
                <a:solidFill>
                  <a:schemeClr val="accent1"/>
                </a:solidFill>
              </a:rPr>
              <a:t>3. </a:t>
            </a:r>
            <a:r>
              <a:rPr lang="en-IN" b="1" dirty="0">
                <a:solidFill>
                  <a:schemeClr val="tx1"/>
                </a:solidFill>
              </a:rPr>
              <a:t>Fuzzy Rectangle matrix</a:t>
            </a:r>
            <a:r>
              <a:rPr lang="en-IN" dirty="0">
                <a:solidFill>
                  <a:schemeClr val="tx1"/>
                </a:solidFill>
              </a:rPr>
              <a:t>:- </a:t>
            </a:r>
          </a:p>
          <a:p>
            <a:pPr>
              <a:buFont typeface="+mj-lt"/>
              <a:buAutoNum type="arabicPeriod"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0CFD15-6585-4DF2-8406-06EE6D31B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2463" y="3369669"/>
            <a:ext cx="5982535" cy="14670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C167D82-E2FD-422C-8D5B-6ED8383D9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595" y="5507309"/>
            <a:ext cx="6430272" cy="1257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D84205-7E84-414D-81F9-5B7775B44A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8595" y="1473892"/>
            <a:ext cx="7335274" cy="130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36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E222A-7CAA-46E1-9648-97FA3AF39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221298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TYPES OF FUZZY MATRIX (continued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05946-B990-4870-83C4-6415C25482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542098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4. </a:t>
            </a:r>
            <a:r>
              <a:rPr lang="en-US" b="1" dirty="0">
                <a:solidFill>
                  <a:schemeClr val="tx1"/>
                </a:solidFill>
              </a:rPr>
              <a:t>Fuzzy Diagonal Matrix</a:t>
            </a:r>
            <a:r>
              <a:rPr lang="en-US" dirty="0">
                <a:solidFill>
                  <a:schemeClr val="tx1"/>
                </a:solidFill>
              </a:rPr>
              <a:t>:-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0" indent="0">
              <a:buNone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5. </a:t>
            </a:r>
            <a:r>
              <a:rPr lang="en-US" b="1" dirty="0">
                <a:solidFill>
                  <a:schemeClr val="tx1"/>
                </a:solidFill>
              </a:rPr>
              <a:t>Fuzzy Scalar Matrix:- </a:t>
            </a:r>
            <a:endParaRPr lang="en-IN" b="1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3C16B5-0F59-4188-9FDB-5477B3BF3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725" y="2047973"/>
            <a:ext cx="6838812" cy="16298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EC3FE2-0774-423C-97A3-9971FAA23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889" y="4561313"/>
            <a:ext cx="7028483" cy="2075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958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5A33D-18F6-420C-A9F9-208B38629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QUIVALENCE OF TWO FUZZY MATRICE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24C8D-AA42-4B0D-B4C5-21CA97C362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2080690"/>
            <a:ext cx="8596668" cy="3880773"/>
          </a:xfrm>
        </p:spPr>
        <p:txBody>
          <a:bodyPr>
            <a:normAutofit/>
          </a:bodyPr>
          <a:lstStyle/>
          <a:p>
            <a:r>
              <a:rPr lang="en-US" sz="2800" b="0" i="0" dirty="0">
                <a:solidFill>
                  <a:schemeClr val="tx1"/>
                </a:solidFill>
                <a:effectLst/>
                <a:latin typeface="+mj-lt"/>
              </a:rPr>
              <a:t>Two fuzzy matrices of the same type are said to be equal iff there elements in the corresponding positions are equal.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  <a:latin typeface="+mj-lt"/>
              </a:rPr>
              <a:t>   A= [0.1, 0.2], B=[0.2, 0.1], C=[0.1, 0.2]</a:t>
            </a:r>
          </a:p>
          <a:p>
            <a:pPr marL="0" indent="0" algn="ctr">
              <a:buNone/>
            </a:pPr>
            <a:endParaRPr lang="en-US" sz="2800" dirty="0">
              <a:solidFill>
                <a:schemeClr val="tx1"/>
              </a:solidFill>
              <a:latin typeface="+mj-lt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  <a:latin typeface="+mj-lt"/>
              </a:rPr>
              <a:t>  Here fuzzy matrices A and C are equal whereas A      and B are not equal. </a:t>
            </a:r>
            <a:endParaRPr lang="en-IN" sz="28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1224581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0</TotalTime>
  <Words>546</Words>
  <Application>Microsoft Office PowerPoint</Application>
  <PresentationFormat>Widescreen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Trebuchet MS</vt:lpstr>
      <vt:lpstr>Wingdings 3</vt:lpstr>
      <vt:lpstr>Facet</vt:lpstr>
      <vt:lpstr>MathType 6.0 Equation</vt:lpstr>
      <vt:lpstr>SOFT COMPUTING CONCEPTS (ITPC-302)</vt:lpstr>
      <vt:lpstr>CONTENTS</vt:lpstr>
      <vt:lpstr>WHAT IS A FUZZY LOGIC?</vt:lpstr>
      <vt:lpstr>WHAT IS A FUZZY RELATION?</vt:lpstr>
      <vt:lpstr>FUZZY RELATION</vt:lpstr>
      <vt:lpstr>FUZZY MATRICES</vt:lpstr>
      <vt:lpstr>TYPES OF FUZZY MATRICES</vt:lpstr>
      <vt:lpstr>TYPES OF FUZZY MATRIX (continued)</vt:lpstr>
      <vt:lpstr>EQUIVALENCE OF TWO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OPERATIONS ON FUZZY MATRICES</vt:lpstr>
      <vt:lpstr>THANKS FOR 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 COMPUTING CONCEPTS (ITPC-302)</dc:title>
  <dc:creator>Harsh Gupta</dc:creator>
  <cp:lastModifiedBy>Harsh Gupta</cp:lastModifiedBy>
  <cp:revision>7</cp:revision>
  <dcterms:created xsi:type="dcterms:W3CDTF">2021-04-27T18:02:25Z</dcterms:created>
  <dcterms:modified xsi:type="dcterms:W3CDTF">2021-04-27T19:23:03Z</dcterms:modified>
</cp:coreProperties>
</file>